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267F86A" wp14:editId="49B1D7DE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2607A2" w:rsidRDefault="00AA7FB8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 w:rsidRPr="00AA7FB8"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HSG.GPE.A.1</w:t>
                            </w: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267F86A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6S2lg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2607A2" w:rsidRDefault="00AA7FB8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 w:rsidRPr="00AA7FB8"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HSG.GPE.A.1</w:t>
                      </w: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2880" behindDoc="0" locked="0" layoutInCell="1" allowOverlap="1" wp14:anchorId="46B345ED" wp14:editId="668E6C9D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850555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6-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6B345ED" id="Group 4" o:spid="_x0000_s1027" style="position:absolute;left:0;text-align:left;margin-left:.75pt;margin-top:-3.25pt;width:82.5pt;height:48.9pt;z-index:251642880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850555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6-3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7F3C41">
        <w:rPr>
          <w:rFonts w:ascii="Copperplate Gothic Bold" w:hAnsi="Copperplate Gothic Bold" w:cs="Times New Roman"/>
          <w:sz w:val="40"/>
          <w:szCs w:val="40"/>
        </w:rPr>
        <w:t>Equations</w:t>
      </w:r>
      <w:r w:rsidR="00640ECE">
        <w:rPr>
          <w:rFonts w:ascii="Copperplate Gothic Bold" w:hAnsi="Copperplate Gothic Bold" w:cs="Times New Roman"/>
          <w:sz w:val="40"/>
          <w:szCs w:val="40"/>
        </w:rPr>
        <w:t xml:space="preserve"> of Circles</w:t>
      </w:r>
    </w:p>
    <w:p w:rsidR="00D420C6" w:rsidRDefault="00D420C6" w:rsidP="00C1565C">
      <w:pPr>
        <w:ind w:left="1440" w:firstLine="720"/>
        <w:rPr>
          <w:rFonts w:ascii="Times New Roman" w:hAnsi="Times New Roman" w:cs="Times New Roman"/>
          <w:noProof/>
        </w:rPr>
      </w:pPr>
    </w:p>
    <w:p w:rsidR="00C1565C" w:rsidRDefault="00C1565C" w:rsidP="00C1565C">
      <w:pPr>
        <w:ind w:left="14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7EA9BFE2" wp14:editId="513348F2">
                <wp:simplePos x="0" y="0"/>
                <wp:positionH relativeFrom="column">
                  <wp:posOffset>-61132</wp:posOffset>
                </wp:positionH>
                <wp:positionV relativeFrom="paragraph">
                  <wp:posOffset>129694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00220D3" id="Rounded Rectangle 9" o:spid="_x0000_s1026" style="position:absolute;margin-left:-4.8pt;margin-top:10.2pt;width:86.1pt;height:25.55pt;z-index:2516439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Pu+GHPfAAAACAEAAA8AAABkcnMv&#10;ZG93bnJldi54bWxMj8FOwzAQRO9I/IO1SNxapwFCCdlUCKmiHHqgBVXc3HibRMTryHba8Pe4J3qc&#10;ndHM22Ixmk4cyfnWMsJsmoAgrqxuuUb43C4ncxA+KNaqs0wIv+RhUV5fFSrX9sQfdNyEWsQS9rlC&#10;aELocyl91ZBRfmp74ugdrDMqROlqqZ06xXLTyTRJMmlUy3GhUT29NlT9bAaD8F4PX22/Puj11qxW&#10;9H3n3pY7h3h7M748gwg0hv8wnPEjOpSRaW8H1l50CJOnLCYR0uQexNnP0njYIzzOHkCWhbx8oPwD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+74Yc9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346E90">
        <w:rPr>
          <w:rFonts w:ascii="Times New Roman" w:hAnsi="Times New Roman" w:cs="Times New Roman"/>
          <w:b/>
        </w:rPr>
        <w:t>write equations of circles in standard form and identify the center and radius</w:t>
      </w:r>
      <w:r w:rsidR="00C1565C">
        <w:rPr>
          <w:rFonts w:ascii="Times New Roman" w:hAnsi="Times New Roman" w:cs="Times New Roman"/>
          <w:b/>
        </w:rPr>
        <w:t>.</w:t>
      </w:r>
    </w:p>
    <w:p w:rsidR="008E2026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450ACED1" wp14:editId="4AAD0AC2">
                <wp:simplePos x="0" y="0"/>
                <wp:positionH relativeFrom="column">
                  <wp:posOffset>803189</wp:posOffset>
                </wp:positionH>
                <wp:positionV relativeFrom="paragraph">
                  <wp:posOffset>126863</wp:posOffset>
                </wp:positionV>
                <wp:extent cx="5949264" cy="834081"/>
                <wp:effectExtent l="0" t="0" r="13970" b="23495"/>
                <wp:wrapNone/>
                <wp:docPr id="8" name="Rounded 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49264" cy="834081"/>
                        </a:xfrm>
                        <a:prstGeom prst="roundRect">
                          <a:avLst>
                            <a:gd name="adj" fmla="val 7488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9353D" w:rsidRPr="00AA7FB8" w:rsidRDefault="00890B71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Standard Form </w:t>
                            </w:r>
                            <w:r w:rsidR="00346E90" w:rsidRPr="00AA7FB8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Equation</w:t>
                            </w:r>
                            <w:r w:rsidR="0059353D" w:rsidRPr="00AA7FB8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of a Circle</w:t>
                            </w:r>
                            <w:r w:rsidR="00346E90" w:rsidRPr="00AA7FB8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 xml:space="preserve"> in the Coordinate Plane</w:t>
                            </w:r>
                          </w:p>
                          <w:p w:rsidR="0059353D" w:rsidRDefault="00346E90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 w:rsidRPr="00346E9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4"/>
                                <w:sz w:val="20"/>
                                <w:szCs w:val="20"/>
                              </w:rPr>
                              <w:object w:dxaOrig="2600" w:dyaOrig="4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28.9pt;height:24.3pt" o:ole="">
                                  <v:imagedata r:id="rId5" o:title=""/>
                                </v:shape>
                                <o:OLEObject Type="Embed" ProgID="Equation.DSMT4" ShapeID="_x0000_i1026" DrawAspect="Content" ObjectID="_1516449070" r:id="rId6"/>
                              </w:object>
                            </w:r>
                          </w:p>
                          <w:p w:rsidR="00346E90" w:rsidRPr="00346E90" w:rsidRDefault="00346E90" w:rsidP="0059353D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Where the length of the radius is </w:t>
                            </w:r>
                            <w:r w:rsidRPr="00346E9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and the center is at (</w:t>
                            </w:r>
                            <w:r w:rsidRPr="00346E9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h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, </w:t>
                            </w:r>
                            <w:r w:rsidRPr="00346E90">
                              <w:rPr>
                                <w:rFonts w:ascii="Times New Roman" w:hAnsi="Times New Roman" w:cs="Times New Roman"/>
                                <w:i/>
                                <w:color w:val="000000" w:themeColor="text1"/>
                              </w:rPr>
                              <w:t>k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)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50ACED1" id="Rounded Rectangle 8" o:spid="_x0000_s1030" style="position:absolute;margin-left:63.25pt;margin-top:10pt;width:468.45pt;height:65.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490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" filled="f" strokecolor="black [3213]" strokeweight="1pt">
                <v:textbox>
                  <w:txbxContent>
                    <w:p w:rsidR="0059353D" w:rsidRPr="00AA7FB8" w:rsidRDefault="00890B71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</w:rPr>
                      </w:pP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 xml:space="preserve">Standard Form </w:t>
                      </w:r>
                      <w:r w:rsidR="00346E90" w:rsidRPr="00AA7FB8"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>Equation</w:t>
                      </w:r>
                      <w:r w:rsidR="0059353D" w:rsidRPr="00AA7FB8"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 xml:space="preserve"> of a Circle</w:t>
                      </w:r>
                      <w:r w:rsidR="00346E90" w:rsidRPr="00AA7FB8"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 xml:space="preserve"> in the Coordinate Plane</w:t>
                      </w:r>
                    </w:p>
                    <w:p w:rsidR="0059353D" w:rsidRDefault="00346E90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 w:rsidRPr="00346E90">
                        <w:rPr>
                          <w:rFonts w:ascii="Times New Roman" w:hAnsi="Times New Roman" w:cs="Times New Roman"/>
                          <w:color w:val="000000" w:themeColor="text1"/>
                          <w:position w:val="-14"/>
                          <w:sz w:val="20"/>
                          <w:szCs w:val="20"/>
                        </w:rPr>
                        <w:object w:dxaOrig="2600" w:dyaOrig="480">
                          <v:shape id="_x0000_i1028" type="#_x0000_t75" style="width:128.9pt;height:24.3pt" o:ole="">
                            <v:imagedata r:id="rId7" o:title=""/>
                          </v:shape>
                          <o:OLEObject Type="Embed" ProgID="Equation.DSMT4" ShapeID="_x0000_i1028" DrawAspect="Content" ObjectID="_1516189378" r:id="rId8"/>
                        </w:object>
                      </w:r>
                    </w:p>
                    <w:p w:rsidR="00346E90" w:rsidRPr="00346E90" w:rsidRDefault="00346E90" w:rsidP="0059353D">
                      <w:pPr>
                        <w:jc w:val="center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Where the length of the radius is </w:t>
                      </w:r>
                      <w:r w:rsidRPr="00346E90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r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and the center is at (</w:t>
                      </w:r>
                      <w:r w:rsidRPr="00346E90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h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, </w:t>
                      </w:r>
                      <w:r w:rsidRPr="00346E90">
                        <w:rPr>
                          <w:rFonts w:ascii="Times New Roman" w:hAnsi="Times New Roman" w:cs="Times New Roman"/>
                          <w:i/>
                          <w:color w:val="000000" w:themeColor="text1"/>
                        </w:rPr>
                        <w:t>k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).</w:t>
                      </w:r>
                    </w:p>
                  </w:txbxContent>
                </v:textbox>
              </v:roundrect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6B827E5B" wp14:editId="083646A6">
                <wp:simplePos x="0" y="0"/>
                <wp:positionH relativeFrom="column">
                  <wp:posOffset>-55605</wp:posOffset>
                </wp:positionH>
                <wp:positionV relativeFrom="paragraph">
                  <wp:posOffset>126863</wp:posOffset>
                </wp:positionV>
                <wp:extent cx="685800" cy="324485"/>
                <wp:effectExtent l="0" t="0" r="1905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41745A9" id="Rounded Rectangle 14" o:spid="_x0000_s1026" style="position:absolute;margin-left:-4.4pt;margin-top:10pt;width:54pt;height:25.55pt;z-index:25164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" filled="f" strokecolor="black [3213]" strokeweight="1pt"/>
            </w:pict>
          </mc:Fallback>
        </mc:AlternateContent>
      </w:r>
    </w:p>
    <w:p w:rsidR="008E2026" w:rsidRPr="00C1565C" w:rsidRDefault="008E2026">
      <w:pPr>
        <w:rPr>
          <w:rFonts w:ascii="Times New Roman" w:hAnsi="Times New Roman" w:cs="Times New Roman"/>
        </w:rPr>
      </w:pPr>
      <w:r w:rsidRPr="00C1565C">
        <w:rPr>
          <w:rFonts w:ascii="Times New Roman" w:hAnsi="Times New Roman" w:cs="Times New Roman"/>
          <w:sz w:val="28"/>
          <w:szCs w:val="28"/>
        </w:rPr>
        <w:t>NOTES</w:t>
      </w:r>
    </w:p>
    <w:p w:rsidR="008E2026" w:rsidRDefault="008E2026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bookmarkStart w:id="0" w:name="_GoBack"/>
      <w:bookmarkEnd w:id="0"/>
    </w:p>
    <w:p w:rsidR="0059353D" w:rsidRDefault="00890B7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1F822EFC" wp14:editId="605146A6">
                <wp:simplePos x="0" y="0"/>
                <wp:positionH relativeFrom="column">
                  <wp:posOffset>352168</wp:posOffset>
                </wp:positionH>
                <wp:positionV relativeFrom="paragraph">
                  <wp:posOffset>30102</wp:posOffset>
                </wp:positionV>
                <wp:extent cx="6400165" cy="2495550"/>
                <wp:effectExtent l="0" t="0" r="19685" b="19050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165" cy="2495550"/>
                        </a:xfrm>
                        <a:prstGeom prst="roundRect">
                          <a:avLst>
                            <a:gd name="adj" fmla="val 2421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890B71" w:rsidRDefault="00890B71" w:rsidP="00890B71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AA7FB8"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rFonts w:ascii="Copperplate Gothic Bold" w:hAnsi="Copperplate Gothic Bold" w:cs="Times New Roman"/>
                                <w:color w:val="000000" w:themeColor="text1"/>
                                <w:sz w:val="24"/>
                                <w:szCs w:val="24"/>
                              </w:rPr>
                              <w:t>xample of Converting Polynomial Form of a Circle to Standard Form</w:t>
                            </w:r>
                          </w:p>
                          <w:p w:rsidR="00890B71" w:rsidRDefault="009A56DC" w:rsidP="00890B71">
                            <w:pPr>
                              <w:rPr>
                                <w:rFonts w:ascii="Times New Roman" w:hAnsi="Times New Roman" w:cs="Times New Roman"/>
                                <w:color w:val="000000" w:themeColor="text1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Convert to Standard Form: </w:t>
                            </w:r>
                            <w:r w:rsidR="00461A0E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 w:rsidR="00461A0E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ab/>
                            </w:r>
                            <w:r w:rsidR="00D33100" w:rsidRPr="009A56DC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0"/>
                                <w:sz w:val="20"/>
                                <w:szCs w:val="20"/>
                              </w:rPr>
                              <w:object w:dxaOrig="2400" w:dyaOrig="340">
                                <v:shape id="_x0000_i1028" type="#_x0000_t75" style="width:118.7pt;height:17.05pt" o:ole="">
                                  <v:imagedata r:id="rId9" o:title=""/>
                                </v:shape>
                                <o:OLEObject Type="Embed" ProgID="Equation.DSMT4" ShapeID="_x0000_i1028" DrawAspect="Content" ObjectID="_1516449071" r:id="rId10"/>
                              </w:object>
                            </w:r>
                          </w:p>
                          <w:p w:rsidR="009A56DC" w:rsidRDefault="00461A0E" w:rsidP="00461A0E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461A0E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Rearrang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the equation so that like variables are together and the constant is on the right</w:t>
                            </w:r>
                            <w:r w:rsidR="00D33100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side</w:t>
                            </w: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.</w:t>
                            </w:r>
                          </w:p>
                          <w:p w:rsidR="00461A0E" w:rsidRDefault="00D33100" w:rsidP="00461A0E">
                            <w:pPr>
                              <w:pStyle w:val="ListParagraph"/>
                              <w:ind w:left="2880" w:firstLine="720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9A56DC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0"/>
                                <w:sz w:val="20"/>
                                <w:szCs w:val="20"/>
                              </w:rPr>
                              <w:object w:dxaOrig="2100" w:dyaOrig="340">
                                <v:shape id="_x0000_i1030" type="#_x0000_t75" style="width:104.1pt;height:17.05pt" o:ole="">
                                  <v:imagedata r:id="rId11" o:title=""/>
                                </v:shape>
                                <o:OLEObject Type="Embed" ProgID="Equation.DSMT4" ShapeID="_x0000_i1030" DrawAspect="Content" ObjectID="_1516449072" r:id="rId12"/>
                              </w:object>
                            </w:r>
                          </w:p>
                          <w:p w:rsidR="00461A0E" w:rsidRDefault="00D33100" w:rsidP="00461A0E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Add blanks after each group of like variables with corresponding blanks on the right side.</w:t>
                            </w:r>
                            <w:r w:rsidR="00461A0E"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:rsidR="00D33100" w:rsidRPr="00D33100" w:rsidRDefault="00D33100" w:rsidP="00D33100">
                            <w:pPr>
                              <w:ind w:left="3600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9A56DC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0"/>
                                <w:sz w:val="20"/>
                                <w:szCs w:val="20"/>
                              </w:rPr>
                              <w:object w:dxaOrig="4239" w:dyaOrig="340">
                                <v:shape id="_x0000_i1032" type="#_x0000_t75" style="width:210.15pt;height:17.05pt" o:ole="">
                                  <v:imagedata r:id="rId13" o:title=""/>
                                </v:shape>
                                <o:OLEObject Type="Embed" ProgID="Equation.DSMT4" ShapeID="_x0000_i1032" DrawAspect="Content" ObjectID="_1516449073" r:id="rId14"/>
                              </w:object>
                            </w:r>
                          </w:p>
                          <w:p w:rsidR="00D33100" w:rsidRDefault="00D33100" w:rsidP="00461A0E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Fill in the blanks to create perfect square trinomials (half the linear coefficient, squared). Add the same to the right side.</w:t>
                            </w:r>
                          </w:p>
                          <w:p w:rsidR="00D33100" w:rsidRDefault="00D33100" w:rsidP="00D33100">
                            <w:pPr>
                              <w:pStyle w:val="ListParagraph"/>
                              <w:ind w:left="3600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9A56DC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0"/>
                                <w:sz w:val="20"/>
                                <w:szCs w:val="20"/>
                              </w:rPr>
                              <w:object w:dxaOrig="4239" w:dyaOrig="340">
                                <v:shape id="_x0000_i1034" type="#_x0000_t75" style="width:210.15pt;height:17.05pt" o:ole="">
                                  <v:imagedata r:id="rId15" o:title=""/>
                                </v:shape>
                                <o:OLEObject Type="Embed" ProgID="Equation.DSMT4" ShapeID="_x0000_i1034" DrawAspect="Content" ObjectID="_1516449074" r:id="rId16"/>
                              </w:object>
                            </w:r>
                          </w:p>
                          <w:p w:rsidR="00D33100" w:rsidRDefault="00D33100" w:rsidP="00461A0E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  <w:t>Write each trinomial as a perfect square; combine all constants on the right side.</w:t>
                            </w:r>
                          </w:p>
                          <w:p w:rsidR="00D33100" w:rsidRPr="00461A0E" w:rsidRDefault="00D33100" w:rsidP="00D33100">
                            <w:pPr>
                              <w:pStyle w:val="ListParagraph"/>
                              <w:ind w:left="3600"/>
                              <w:rPr>
                                <w:rFonts w:ascii="Times New Roman" w:hAnsi="Times New Roman" w:cs="Times New Roman"/>
                                <w:color w:val="000000" w:themeColor="text1"/>
                              </w:rPr>
                            </w:pPr>
                            <w:r w:rsidRPr="00D33100">
                              <w:rPr>
                                <w:rFonts w:ascii="Times New Roman" w:hAnsi="Times New Roman" w:cs="Times New Roman"/>
                                <w:color w:val="000000" w:themeColor="text1"/>
                                <w:position w:val="-12"/>
                                <w:sz w:val="20"/>
                                <w:szCs w:val="20"/>
                              </w:rPr>
                              <w:object w:dxaOrig="2079" w:dyaOrig="400">
                                <v:shape id="_x0000_i1036" type="#_x0000_t75" style="width:103.15pt;height:19.95pt" o:ole="">
                                  <v:imagedata r:id="rId17" o:title=""/>
                                </v:shape>
                                <o:OLEObject Type="Embed" ProgID="Equation.DSMT4" ShapeID="_x0000_i1036" DrawAspect="Content" ObjectID="_1516449075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1F822EFC" id="Rounded Rectangle 1" o:spid="_x0000_s1031" style="position:absolute;margin-left:27.75pt;margin-top:2.35pt;width:503.95pt;height:196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587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" filled="f" strokecolor="black [3213]" strokeweight="1pt">
                <v:textbox>
                  <w:txbxContent>
                    <w:p w:rsidR="00890B71" w:rsidRDefault="00890B71" w:rsidP="00890B71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4"/>
                          <w:szCs w:val="24"/>
                        </w:rPr>
                      </w:pPr>
                      <w:r w:rsidRPr="00AA7FB8"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rFonts w:ascii="Copperplate Gothic Bold" w:hAnsi="Copperplate Gothic Bold" w:cs="Times New Roman"/>
                          <w:color w:val="000000" w:themeColor="text1"/>
                          <w:sz w:val="24"/>
                          <w:szCs w:val="24"/>
                        </w:rPr>
                        <w:t>xample of Converting Polynomial Form of a Circle to Standard Form</w:t>
                      </w:r>
                    </w:p>
                    <w:p w:rsidR="00890B71" w:rsidRDefault="009A56DC" w:rsidP="00890B71">
                      <w:pPr>
                        <w:rPr>
                          <w:rFonts w:ascii="Times New Roman" w:hAnsi="Times New Roman" w:cs="Times New Roman"/>
                          <w:color w:val="000000" w:themeColor="text1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Convert to Standard Form: </w:t>
                      </w:r>
                      <w:r w:rsidR="00461A0E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 w:rsidR="00461A0E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ab/>
                      </w:r>
                      <w:r w:rsidR="00D33100" w:rsidRPr="009A56DC">
                        <w:rPr>
                          <w:rFonts w:ascii="Times New Roman" w:hAnsi="Times New Roman" w:cs="Times New Roman"/>
                          <w:color w:val="000000" w:themeColor="text1"/>
                          <w:position w:val="-10"/>
                          <w:sz w:val="20"/>
                          <w:szCs w:val="20"/>
                        </w:rPr>
                        <w:object w:dxaOrig="2400" w:dyaOrig="340">
                          <v:shape id="_x0000_i1028" type="#_x0000_t75" style="width:118.7pt;height:17.05pt" o:ole="">
                            <v:imagedata r:id="rId9" o:title=""/>
                          </v:shape>
                          <o:OLEObject Type="Embed" ProgID="Equation.DSMT4" ShapeID="_x0000_i1028" DrawAspect="Content" ObjectID="_1516449071" r:id="rId19"/>
                        </w:object>
                      </w:r>
                    </w:p>
                    <w:p w:rsidR="009A56DC" w:rsidRDefault="00461A0E" w:rsidP="00461A0E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461A0E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Rearrang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the equation so that like variables are together and the constant is on the right</w:t>
                      </w:r>
                      <w:r w:rsidR="00D33100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side</w:t>
                      </w: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.</w:t>
                      </w:r>
                    </w:p>
                    <w:p w:rsidR="00461A0E" w:rsidRDefault="00D33100" w:rsidP="00461A0E">
                      <w:pPr>
                        <w:pStyle w:val="ListParagraph"/>
                        <w:ind w:left="2880" w:firstLine="720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9A56DC">
                        <w:rPr>
                          <w:rFonts w:ascii="Times New Roman" w:hAnsi="Times New Roman" w:cs="Times New Roman"/>
                          <w:color w:val="000000" w:themeColor="text1"/>
                          <w:position w:val="-10"/>
                          <w:sz w:val="20"/>
                          <w:szCs w:val="20"/>
                        </w:rPr>
                        <w:object w:dxaOrig="2100" w:dyaOrig="340">
                          <v:shape id="_x0000_i1030" type="#_x0000_t75" style="width:104.1pt;height:17.05pt" o:ole="">
                            <v:imagedata r:id="rId11" o:title=""/>
                          </v:shape>
                          <o:OLEObject Type="Embed" ProgID="Equation.DSMT4" ShapeID="_x0000_i1030" DrawAspect="Content" ObjectID="_1516449072" r:id="rId20"/>
                        </w:object>
                      </w:r>
                    </w:p>
                    <w:p w:rsidR="00461A0E" w:rsidRDefault="00D33100" w:rsidP="00461A0E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Add blanks after each group of like variables with corresponding blanks on the right side.</w:t>
                      </w:r>
                      <w:r w:rsidR="00461A0E"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 xml:space="preserve"> </w:t>
                      </w:r>
                    </w:p>
                    <w:p w:rsidR="00D33100" w:rsidRPr="00D33100" w:rsidRDefault="00D33100" w:rsidP="00D33100">
                      <w:pPr>
                        <w:ind w:left="3600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9A56DC">
                        <w:rPr>
                          <w:rFonts w:ascii="Times New Roman" w:hAnsi="Times New Roman" w:cs="Times New Roman"/>
                          <w:color w:val="000000" w:themeColor="text1"/>
                          <w:position w:val="-10"/>
                          <w:sz w:val="20"/>
                          <w:szCs w:val="20"/>
                        </w:rPr>
                        <w:object w:dxaOrig="4239" w:dyaOrig="340">
                          <v:shape id="_x0000_i1032" type="#_x0000_t75" style="width:210.15pt;height:17.05pt" o:ole="">
                            <v:imagedata r:id="rId13" o:title=""/>
                          </v:shape>
                          <o:OLEObject Type="Embed" ProgID="Equation.DSMT4" ShapeID="_x0000_i1032" DrawAspect="Content" ObjectID="_1516449073" r:id="rId21"/>
                        </w:object>
                      </w:r>
                    </w:p>
                    <w:p w:rsidR="00D33100" w:rsidRDefault="00D33100" w:rsidP="00461A0E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Fill in the blanks to create perfect square trinomials (half the linear coefficient, squared). Add the same to the right side.</w:t>
                      </w:r>
                    </w:p>
                    <w:p w:rsidR="00D33100" w:rsidRDefault="00D33100" w:rsidP="00D33100">
                      <w:pPr>
                        <w:pStyle w:val="ListParagraph"/>
                        <w:ind w:left="3600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9A56DC">
                        <w:rPr>
                          <w:rFonts w:ascii="Times New Roman" w:hAnsi="Times New Roman" w:cs="Times New Roman"/>
                          <w:color w:val="000000" w:themeColor="text1"/>
                          <w:position w:val="-10"/>
                          <w:sz w:val="20"/>
                          <w:szCs w:val="20"/>
                        </w:rPr>
                        <w:object w:dxaOrig="4239" w:dyaOrig="340">
                          <v:shape id="_x0000_i1034" type="#_x0000_t75" style="width:210.15pt;height:17.05pt" o:ole="">
                            <v:imagedata r:id="rId15" o:title=""/>
                          </v:shape>
                          <o:OLEObject Type="Embed" ProgID="Equation.DSMT4" ShapeID="_x0000_i1034" DrawAspect="Content" ObjectID="_1516449074" r:id="rId22"/>
                        </w:object>
                      </w:r>
                    </w:p>
                    <w:p w:rsidR="00D33100" w:rsidRDefault="00D33100" w:rsidP="00461A0E">
                      <w:pPr>
                        <w:pStyle w:val="ListParagraph"/>
                        <w:numPr>
                          <w:ilvl w:val="0"/>
                          <w:numId w:val="5"/>
                        </w:numPr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>
                        <w:rPr>
                          <w:rFonts w:ascii="Times New Roman" w:hAnsi="Times New Roman" w:cs="Times New Roman"/>
                          <w:color w:val="000000" w:themeColor="text1"/>
                        </w:rPr>
                        <w:t>Write each trinomial as a perfect square; combine all constants on the right side.</w:t>
                      </w:r>
                    </w:p>
                    <w:p w:rsidR="00D33100" w:rsidRPr="00461A0E" w:rsidRDefault="00D33100" w:rsidP="00D33100">
                      <w:pPr>
                        <w:pStyle w:val="ListParagraph"/>
                        <w:ind w:left="3600"/>
                        <w:rPr>
                          <w:rFonts w:ascii="Times New Roman" w:hAnsi="Times New Roman" w:cs="Times New Roman"/>
                          <w:color w:val="000000" w:themeColor="text1"/>
                        </w:rPr>
                      </w:pPr>
                      <w:r w:rsidRPr="00D33100">
                        <w:rPr>
                          <w:rFonts w:ascii="Times New Roman" w:hAnsi="Times New Roman" w:cs="Times New Roman"/>
                          <w:color w:val="000000" w:themeColor="text1"/>
                          <w:position w:val="-12"/>
                          <w:sz w:val="20"/>
                          <w:szCs w:val="20"/>
                        </w:rPr>
                        <w:object w:dxaOrig="2079" w:dyaOrig="400">
                          <v:shape id="_x0000_i1036" type="#_x0000_t75" style="width:103.15pt;height:19.95pt" o:ole="">
                            <v:imagedata r:id="rId17" o:title=""/>
                          </v:shape>
                          <o:OLEObject Type="Embed" ProgID="Equation.DSMT4" ShapeID="_x0000_i1036" DrawAspect="Content" ObjectID="_1516449075" r:id="rId23"/>
                        </w:object>
                      </w:r>
                    </w:p>
                  </w:txbxContent>
                </v:textbox>
              </v:roundrect>
            </w:pict>
          </mc:Fallback>
        </mc:AlternateContent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33100" w:rsidRDefault="00D33100">
      <w:pPr>
        <w:rPr>
          <w:rFonts w:ascii="Times New Roman" w:hAnsi="Times New Roman" w:cs="Times New Roman"/>
        </w:rPr>
      </w:pPr>
    </w:p>
    <w:p w:rsidR="00D33100" w:rsidRDefault="0083364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72A21FB" wp14:editId="56668DB9">
                <wp:simplePos x="0" y="0"/>
                <wp:positionH relativeFrom="column">
                  <wp:posOffset>5137785</wp:posOffset>
                </wp:positionH>
                <wp:positionV relativeFrom="paragraph">
                  <wp:posOffset>83185</wp:posOffset>
                </wp:positionV>
                <wp:extent cx="333632" cy="327454"/>
                <wp:effectExtent l="0" t="0" r="0" b="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632" cy="3274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100" w:rsidRPr="00D33100" w:rsidRDefault="00D33100" w:rsidP="00D33100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672A21FB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32" type="#_x0000_t202" style="position:absolute;margin-left:404.55pt;margin-top:6.55pt;width:26.25pt;height:25.8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" filled="f" stroked="f" strokeweight=".5pt">
                <v:textbox>
                  <w:txbxContent>
                    <w:p w:rsidR="00D33100" w:rsidRPr="00D33100" w:rsidRDefault="00D33100" w:rsidP="00D33100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28286CE" wp14:editId="547A530B">
                <wp:simplePos x="0" y="0"/>
                <wp:positionH relativeFrom="column">
                  <wp:posOffset>4865370</wp:posOffset>
                </wp:positionH>
                <wp:positionV relativeFrom="paragraph">
                  <wp:posOffset>82550</wp:posOffset>
                </wp:positionV>
                <wp:extent cx="333375" cy="327025"/>
                <wp:effectExtent l="0" t="0" r="0" b="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327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100" w:rsidRPr="00D33100" w:rsidRDefault="00D33100" w:rsidP="00D33100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D33100">
                              <w:rPr>
                                <w:rFonts w:ascii="Times New Roman" w:hAnsi="Times New Roman" w:cs="Times New Roman"/>
                                <w:b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28286CE" id="Text Box 15" o:spid="_x0000_s1033" type="#_x0000_t202" style="position:absolute;margin-left:383.1pt;margin-top:6.5pt;width:26.25pt;height:25.7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" filled="f" stroked="f" strokeweight=".5pt">
                <v:textbox>
                  <w:txbxContent>
                    <w:p w:rsidR="00D33100" w:rsidRPr="00D33100" w:rsidRDefault="00D33100" w:rsidP="00D33100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D33100">
                        <w:rPr>
                          <w:rFonts w:ascii="Times New Roman" w:hAnsi="Times New Roman" w:cs="Times New Roman"/>
                          <w:b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73D0AE66" wp14:editId="27BF845B">
                <wp:simplePos x="0" y="0"/>
                <wp:positionH relativeFrom="column">
                  <wp:posOffset>4192270</wp:posOffset>
                </wp:positionH>
                <wp:positionV relativeFrom="paragraph">
                  <wp:posOffset>82550</wp:posOffset>
                </wp:positionV>
                <wp:extent cx="333375" cy="327025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375" cy="327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100" w:rsidRPr="00D33100" w:rsidRDefault="00D33100" w:rsidP="00D33100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</w:rPr>
                              <w:t>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3D0AE66" id="Text Box 16" o:spid="_x0000_s1034" type="#_x0000_t202" style="position:absolute;margin-left:330.1pt;margin-top:6.5pt;width:26.25pt;height:25.7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" filled="f" stroked="f" strokeweight=".5pt">
                <v:textbox>
                  <w:txbxContent>
                    <w:p w:rsidR="00D33100" w:rsidRPr="00D33100" w:rsidRDefault="00D33100" w:rsidP="00D33100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 w:rsidR="00D33100">
        <w:rPr>
          <w:rFonts w:ascii="Times New Roman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6A2B5D31" wp14:editId="1CA31CBC">
                <wp:simplePos x="0" y="0"/>
                <wp:positionH relativeFrom="column">
                  <wp:posOffset>3317308</wp:posOffset>
                </wp:positionH>
                <wp:positionV relativeFrom="paragraph">
                  <wp:posOffset>84764</wp:posOffset>
                </wp:positionV>
                <wp:extent cx="333632" cy="327454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33632" cy="32745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33100" w:rsidRPr="00D33100" w:rsidRDefault="00D33100">
                            <w:pPr>
                              <w:rPr>
                                <w:rFonts w:ascii="Times New Roman" w:hAnsi="Times New Roman" w:cs="Times New Roman"/>
                                <w:b/>
                              </w:rPr>
                            </w:pPr>
                            <w:r w:rsidRPr="00D33100">
                              <w:rPr>
                                <w:rFonts w:ascii="Times New Roman" w:hAnsi="Times New Roman" w:cs="Times New Roman"/>
                                <w:b/>
                              </w:rPr>
                              <w:t>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2B5D31" id="Text Box 12" o:spid="_x0000_s1035" type="#_x0000_t202" style="position:absolute;margin-left:261.2pt;margin-top:6.65pt;width:26.25pt;height:25.8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" filled="f" stroked="f" strokeweight=".5pt">
                <v:textbox>
                  <w:txbxContent>
                    <w:p w:rsidR="00D33100" w:rsidRPr="00D33100" w:rsidRDefault="00D33100">
                      <w:pPr>
                        <w:rPr>
                          <w:rFonts w:ascii="Times New Roman" w:hAnsi="Times New Roman" w:cs="Times New Roman"/>
                          <w:b/>
                        </w:rPr>
                      </w:pPr>
                      <w:r w:rsidRPr="00D33100">
                        <w:rPr>
                          <w:rFonts w:ascii="Times New Roman" w:hAnsi="Times New Roman" w:cs="Times New Roman"/>
                          <w:b/>
                        </w:rPr>
                        <w:t>9</w:t>
                      </w:r>
                    </w:p>
                  </w:txbxContent>
                </v:textbox>
              </v:shape>
            </w:pict>
          </mc:Fallback>
        </mc:AlternateContent>
      </w:r>
    </w:p>
    <w:p w:rsidR="00D33100" w:rsidRDefault="00D33100">
      <w:pPr>
        <w:rPr>
          <w:rFonts w:ascii="Times New Roman" w:hAnsi="Times New Roman" w:cs="Times New Roman"/>
        </w:rPr>
      </w:pPr>
    </w:p>
    <w:p w:rsidR="00D33100" w:rsidRDefault="00D33100">
      <w:pPr>
        <w:rPr>
          <w:rFonts w:ascii="Times New Roman" w:hAnsi="Times New Roman" w:cs="Times New Roman"/>
        </w:rPr>
      </w:pPr>
    </w:p>
    <w:p w:rsidR="00D33100" w:rsidRDefault="00D33100">
      <w:pPr>
        <w:rPr>
          <w:rFonts w:ascii="Times New Roman" w:hAnsi="Times New Roman" w:cs="Times New Roman"/>
        </w:rPr>
      </w:pPr>
    </w:p>
    <w:p w:rsidR="00481DC3" w:rsidRDefault="00481DC3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1C69C402" wp14:editId="209147D6">
                <wp:simplePos x="0" y="0"/>
                <wp:positionH relativeFrom="column">
                  <wp:posOffset>-61784</wp:posOffset>
                </wp:positionH>
                <wp:positionV relativeFrom="paragraph">
                  <wp:posOffset>123911</wp:posOffset>
                </wp:positionV>
                <wp:extent cx="1093470" cy="324485"/>
                <wp:effectExtent l="0" t="0" r="11430" b="1841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470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0A649BC7" id="Rounded Rectangle 6" o:spid="_x0000_s1026" style="position:absolute;margin-left:-4.85pt;margin-top:9.75pt;width:86.1pt;height:25.55pt;z-index:2517053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" filled="f" strokecolor="black [3213]" strokeweight="1pt"/>
            </w:pict>
          </mc:Fallback>
        </mc:AlternateContent>
      </w:r>
    </w:p>
    <w:p w:rsidR="00D71D10" w:rsidRPr="00D71D10" w:rsidRDefault="00D71D10">
      <w:pPr>
        <w:rPr>
          <w:rFonts w:ascii="Times New Roman" w:hAnsi="Times New Roman" w:cs="Times New Roman"/>
          <w:sz w:val="28"/>
          <w:szCs w:val="28"/>
        </w:rPr>
      </w:pPr>
      <w:r w:rsidRPr="00D71D10">
        <w:rPr>
          <w:rFonts w:ascii="Times New Roman" w:hAnsi="Times New Roman" w:cs="Times New Roman"/>
          <w:sz w:val="28"/>
          <w:szCs w:val="28"/>
        </w:rPr>
        <w:t>EXAMPLES</w:t>
      </w:r>
    </w:p>
    <w:p w:rsidR="00D71D10" w:rsidRDefault="00D71D10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413793AF" wp14:editId="0C2979D1">
                <wp:simplePos x="0" y="0"/>
                <wp:positionH relativeFrom="column">
                  <wp:posOffset>-80319</wp:posOffset>
                </wp:positionH>
                <wp:positionV relativeFrom="paragraph">
                  <wp:posOffset>147080</wp:posOffset>
                </wp:positionV>
                <wp:extent cx="3876212" cy="231913"/>
                <wp:effectExtent l="0" t="0" r="10160" b="15875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1" name="Oval 31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Oval 3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170DC78" id="Group 10" o:spid="_x0000_s1026" style="position:absolute;margin-left:-6.3pt;margin-top:11.6pt;width:305.2pt;height:18.25pt;z-index:25170739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">
                <v:oval id="Oval 31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LnucAA&#10;AADbAAAADwAAAGRycy9kb3ducmV2LnhtbESP3YrCMBSE7wXfIRzBG9FEBZFqFBHc1Ut/HuDQHNti&#10;c1Ka2J+3NwsLXg4z8w2z3Xe2FA3VvnCsYT5TIIhTZwrONDzup+kahA/IBkvHpKEnD/vdcLDFxLiW&#10;r9TcQiYihH2CGvIQqkRKn+Zk0c9cRRy9p6sthijrTJoa2wi3pVwotZIWC44LOVZ0zCl93d5WQ/Oz&#10;ONOkx77N1lWvrpPfy0sttR6PusMGRKAufMP/7bPRsJzD35f4A+Tu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LnucAAAADbAAAADwAAAAAAAAAAAAAAAACYAgAAZHJzL2Rvd25y&#10;ZXYueG1sUEsFBgAAAAAEAAQA9QAAAIUDAAAAAA==&#10;" filled="f" strokecolor="black [3213]" strokeweight="1pt"/>
                <v:oval id="Oval 3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</v:group>
            </w:pict>
          </mc:Fallback>
        </mc:AlternateContent>
      </w:r>
    </w:p>
    <w:p w:rsidR="00D71D10" w:rsidRDefault="00D71D10">
      <w:pPr>
        <w:rPr>
          <w:rFonts w:ascii="Times New Roman" w:hAnsi="Times New Roman" w:cs="Times New Roman"/>
        </w:rPr>
      </w:pPr>
      <w:r w:rsidRPr="00D71D10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</w:t>
      </w:r>
      <w:r w:rsidR="00481DC3">
        <w:rPr>
          <w:rFonts w:ascii="Times New Roman" w:hAnsi="Times New Roman" w:cs="Times New Roman"/>
        </w:rPr>
        <w:t xml:space="preserve">  Write the standard form equation of the circle </w:t>
      </w:r>
      <w:r w:rsidR="00481DC3">
        <w:rPr>
          <w:rFonts w:ascii="Times New Roman" w:hAnsi="Times New Roman" w:cs="Times New Roman"/>
        </w:rPr>
        <w:tab/>
      </w:r>
      <w:r w:rsidR="00481DC3">
        <w:rPr>
          <w:rFonts w:ascii="Times New Roman" w:hAnsi="Times New Roman" w:cs="Times New Roman"/>
        </w:rPr>
        <w:tab/>
      </w:r>
      <w:r w:rsidRPr="00D71D10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</w:t>
      </w:r>
      <w:r w:rsidR="00481DC3">
        <w:rPr>
          <w:rFonts w:ascii="Times New Roman" w:hAnsi="Times New Roman" w:cs="Times New Roman"/>
        </w:rPr>
        <w:t xml:space="preserve">  Identify the center and radius of the circle given </w:t>
      </w:r>
    </w:p>
    <w:p w:rsidR="00D71D10" w:rsidRDefault="00481DC3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with</w:t>
      </w:r>
      <w:proofErr w:type="gramEnd"/>
      <w:r>
        <w:rPr>
          <w:rFonts w:ascii="Times New Roman" w:hAnsi="Times New Roman" w:cs="Times New Roman"/>
        </w:rPr>
        <w:t xml:space="preserve"> center at (1, –2) and radius 6.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  <w:proofErr w:type="gramStart"/>
      <w:r>
        <w:rPr>
          <w:rFonts w:ascii="Times New Roman" w:hAnsi="Times New Roman" w:cs="Times New Roman"/>
        </w:rPr>
        <w:t>by</w:t>
      </w:r>
      <w:proofErr w:type="gramEnd"/>
      <w:r>
        <w:rPr>
          <w:rFonts w:ascii="Times New Roman" w:hAnsi="Times New Roman" w:cs="Times New Roman"/>
        </w:rPr>
        <w:t xml:space="preserve"> </w:t>
      </w:r>
      <w:r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2180" w:dyaOrig="400">
          <v:shape id="_x0000_i1037" type="#_x0000_t75" style="width:108pt;height:19.95pt" o:ole="">
            <v:imagedata r:id="rId24" o:title=""/>
          </v:shape>
          <o:OLEObject Type="Embed" ProgID="Equation.DSMT4" ShapeID="_x0000_i1037" DrawAspect="Content" ObjectID="_1516449058" r:id="rId25"/>
        </w:object>
      </w:r>
    </w:p>
    <w:p w:rsidR="00481DC3" w:rsidRDefault="00481DC3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481DC3" w:rsidRDefault="00481DC3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</w:p>
    <w:p w:rsidR="00481DC3" w:rsidRDefault="00481DC3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22752" behindDoc="0" locked="0" layoutInCell="1" allowOverlap="1" wp14:anchorId="7DF1225E" wp14:editId="26C06D48">
                <wp:simplePos x="0" y="0"/>
                <wp:positionH relativeFrom="column">
                  <wp:posOffset>-57991</wp:posOffset>
                </wp:positionH>
                <wp:positionV relativeFrom="paragraph">
                  <wp:posOffset>137469</wp:posOffset>
                </wp:positionV>
                <wp:extent cx="3876212" cy="231913"/>
                <wp:effectExtent l="0" t="0" r="10160" b="15875"/>
                <wp:wrapNone/>
                <wp:docPr id="18" name="Group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19" name="Oval 19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Oval 20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FC2C378" id="Group 18" o:spid="_x0000_s1026" style="position:absolute;margin-left:-4.55pt;margin-top:10.8pt;width:305.2pt;height:18.25pt;z-index:25172275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">
                <v:oval id="Oval 19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G3378A&#10;AADbAAAADwAAAGRycy9kb3ducmV2LnhtbERP24rCMBB9F/Yfwiz4ImuigrjVKMvCrvpo9QOGZmyL&#10;zaQ0sZe/N4Lg2xzOdTa73laipcaXjjXMpgoEceZMybmGy/nvawXCB2SDlWPSMJCH3fZjtMHEuI5P&#10;1KYhFzGEfYIaihDqREqfFWTRT11NHLmrayyGCJtcmga7GG4rOVdqKS2WHBsKrOm3oOyW3q2G9n9+&#10;oMmAQ5ev6kGdJvvjTS20Hn/2P2sQgfrwFr/cBxPnf8Pzl3iA3D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x8bffvwAAANsAAAAPAAAAAAAAAAAAAAAAAJgCAABkcnMvZG93bnJl&#10;di54bWxQSwUGAAAAAAQABAD1AAAAhAMAAAAA&#10;" filled="f" strokecolor="black [3213]" strokeweight="1pt"/>
                <v:oval id="Oval 20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fU/70A&#10;AADbAAAADwAAAGRycy9kb3ducmV2LnhtbERPyarCMBTdC/5DuMLbiCZWEKlGEcFp6fABl+baFpub&#10;0sQOf/+yePCWhzNv972tREuNLx1rWMwVCOLMmZJzDa/nabYG4QOywcoxaRjIw343Hm0xNa7jO7WP&#10;kIsYwj5FDUUIdSqlzwqy6OeuJo7c2zUWQ4RNLk2DXQy3lUyUWkmLJceGAms6FpR9Hl+roT0nV5oO&#10;OHT5uh7UfXq5fdRS659Jf9iACNSHf/Gf+2o0JHF9/BJ/gNz9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rqfU/70AAADbAAAADwAAAAAAAAAAAAAAAACYAgAAZHJzL2Rvd25yZXYu&#10;eG1sUEsFBgAAAAAEAAQA9QAAAIIDAAAAAA==&#10;" filled="f" strokecolor="black [3213]" strokeweight="1pt"/>
              </v:group>
            </w:pict>
          </mc:Fallback>
        </mc:AlternateContent>
      </w:r>
    </w:p>
    <w:p w:rsidR="00481DC3" w:rsidRDefault="00481DC3">
      <w:pPr>
        <w:rPr>
          <w:rFonts w:ascii="Times New Roman" w:hAnsi="Times New Roman" w:cs="Times New Roman"/>
        </w:rPr>
      </w:pPr>
      <w:r w:rsidRPr="00481DC3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3.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  Write the equation of the circle shown in the graph.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Pr="00481DC3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4.</w:t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   </w:t>
      </w:r>
      <w:r>
        <w:rPr>
          <w:rFonts w:ascii="Times New Roman" w:hAnsi="Times New Roman" w:cs="Times New Roman"/>
        </w:rPr>
        <w:t>Identify the center and radius of the circle given</w:t>
      </w:r>
    </w:p>
    <w:p w:rsidR="00D71D10" w:rsidRDefault="00481DC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3776" behindDoc="0" locked="0" layoutInCell="1" allowOverlap="1" wp14:anchorId="0F50B2DB" wp14:editId="25EA3BA0">
            <wp:simplePos x="0" y="0"/>
            <wp:positionH relativeFrom="column">
              <wp:posOffset>351619</wp:posOffset>
            </wp:positionH>
            <wp:positionV relativeFrom="paragraph">
              <wp:posOffset>52705</wp:posOffset>
            </wp:positionV>
            <wp:extent cx="1600200" cy="1305062"/>
            <wp:effectExtent l="19050" t="19050" r="19050" b="2857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D20D1A8.tmp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0506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  <w:proofErr w:type="gramStart"/>
      <w:r>
        <w:rPr>
          <w:rFonts w:ascii="Times New Roman" w:hAnsi="Times New Roman" w:cs="Times New Roman"/>
        </w:rPr>
        <w:t>by</w:t>
      </w:r>
      <w:proofErr w:type="gramEnd"/>
      <w:r>
        <w:rPr>
          <w:rFonts w:ascii="Times New Roman" w:hAnsi="Times New Roman" w:cs="Times New Roman"/>
        </w:rPr>
        <w:t xml:space="preserve"> </w:t>
      </w:r>
      <w:r w:rsidR="00907254" w:rsidRPr="009A56D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2180" w:dyaOrig="340">
          <v:shape id="_x0000_i1038" type="#_x0000_t75" style="width:108pt;height:17.05pt" o:ole="">
            <v:imagedata r:id="rId27" o:title=""/>
          </v:shape>
          <o:OLEObject Type="Embed" ProgID="Equation.DSMT4" ShapeID="_x0000_i1038" DrawAspect="Content" ObjectID="_1516449059" r:id="rId28"/>
        </w:object>
      </w: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8E44A6">
      <w:pPr>
        <w:rPr>
          <w:rFonts w:ascii="Times New Roman" w:hAnsi="Times New Roman" w:cs="Times New Roman"/>
        </w:rPr>
      </w:pPr>
      <w:r w:rsidRPr="008D0658"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B3C0C3B" wp14:editId="09AE01D0">
                <wp:simplePos x="0" y="0"/>
                <wp:positionH relativeFrom="column">
                  <wp:posOffset>-58420</wp:posOffset>
                </wp:positionH>
                <wp:positionV relativeFrom="paragraph">
                  <wp:posOffset>212725</wp:posOffset>
                </wp:positionV>
                <wp:extent cx="3876040" cy="231775"/>
                <wp:effectExtent l="0" t="0" r="10160" b="15875"/>
                <wp:wrapNone/>
                <wp:docPr id="26" name="Group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040" cy="231775"/>
                          <a:chOff x="0" y="0"/>
                          <a:chExt cx="3876212" cy="231913"/>
                        </a:xfrm>
                      </wpg:grpSpPr>
                      <wps:wsp>
                        <wps:cNvPr id="27" name="Oval 27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Oval 28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8EE959F" id="Group 26" o:spid="_x0000_s1026" style="position:absolute;margin-left:-4.6pt;margin-top:16.75pt;width:305.2pt;height:18.25pt;z-index:25172992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">
                <v:oval id="Oval 27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5Mi8EA&#10;AADbAAAADwAAAGRycy9kb3ducmV2LnhtbESP3YrCMBSE7xd8h3CEvRFNtsKuVKOI4N+lrg9waI5t&#10;sTkpTbY/b78RBC+HmfmGWW16W4mWGl861vA1UyCIM2dKzjXcfvfTBQgfkA1WjknDQB4269HHClPj&#10;Or5Qew25iBD2KWooQqhTKX1WkEU/czVx9O6usRiibHJpGuwi3FYyUepbWiw5LhRY066g7HH9sxra&#10;Q3KiyYBDly/qQV0mx/NDzbX+HPfbJYhAfXiHX+2T0ZD8wPNL/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FOTIvBAAAA2wAAAA8AAAAAAAAAAAAAAAAAmAIAAGRycy9kb3du&#10;cmV2LnhtbFBLBQYAAAAABAAEAPUAAACGAwAAAAA=&#10;" filled="f" strokecolor="black [3213]" strokeweight="1pt"/>
                <v:oval id="Oval 28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HY+b0A&#10;AADbAAAADwAAAGRycy9kb3ducmV2LnhtbERPyarCMBTdC/5DuMLbiCZWEKlGEcFp6fABl+baFpub&#10;0sQOf/+yePCWhzNv972tREuNLx1rWMwVCOLMmZJzDa/nabYG4QOywcoxaRjIw343Hm0xNa7jO7WP&#10;kIsYwj5FDUUIdSqlzwqy6OeuJo7c2zUWQ4RNLk2DXQy3lUyUWkmLJceGAms6FpR9Hl+roT0nV5oO&#10;OHT5uh7UfXq5fdRS659Jf9iACNSHf/Gf+2o0JHFs/BJ/gNz9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NHY+b0AAADbAAAADwAAAAAAAAAAAAAAAACYAgAAZHJzL2Rvd25yZXYu&#10;eG1sUEsFBgAAAAAEAAQA9QAAAIIDAAAAAA==&#10;" filled="f" strokecolor="black [3213]" strokeweight="1pt"/>
              </v:group>
            </w:pict>
          </mc:Fallback>
        </mc:AlternateContent>
      </w:r>
    </w:p>
    <w:p w:rsidR="00A31234" w:rsidRDefault="009C5AC9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 w:rsidRPr="009C5AC9">
        <w:rPr>
          <w:rFonts w:ascii="Times New Roman" w:hAnsi="Times New Roman" w:cs="Times New Roman"/>
          <w:b/>
        </w:rPr>
        <w:t>5.</w:t>
      </w:r>
      <w:r>
        <w:rPr>
          <w:rFonts w:ascii="Times New Roman" w:hAnsi="Times New Roman" w:cs="Times New Roman"/>
        </w:rPr>
        <w:t xml:space="preserve">    Graph the circle: </w:t>
      </w:r>
      <w:r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1520" w:dyaOrig="400">
          <v:shape id="_x0000_i1039" type="#_x0000_t75" style="width:75.4pt;height:19.95pt" o:ole="">
            <v:imagedata r:id="rId29" o:title=""/>
          </v:shape>
          <o:OLEObject Type="Embed" ProgID="Equation.DSMT4" ShapeID="_x0000_i1039" DrawAspect="Content" ObjectID="_1516449060" r:id="rId30"/>
        </w:object>
      </w:r>
      <w:r w:rsidR="00014A86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014A86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014A86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014A86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014A86" w:rsidRPr="008E44A6">
        <w:rPr>
          <w:rFonts w:ascii="Times New Roman" w:hAnsi="Times New Roman" w:cs="Times New Roman"/>
          <w:b/>
          <w:color w:val="000000" w:themeColor="text1"/>
          <w:sz w:val="20"/>
          <w:szCs w:val="20"/>
        </w:rPr>
        <w:t>6.</w:t>
      </w:r>
      <w:r w:rsidR="00014A86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  </w:t>
      </w:r>
      <w:r w:rsidR="00A31234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Find the equation of the circle centered at (7, 10) and</w:t>
      </w:r>
    </w:p>
    <w:p w:rsidR="0059353D" w:rsidRDefault="00A31234" w:rsidP="00A31234">
      <w:pPr>
        <w:ind w:left="504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24800" behindDoc="0" locked="0" layoutInCell="1" allowOverlap="1" wp14:anchorId="1A3D9E54" wp14:editId="48EFC69F">
            <wp:simplePos x="0" y="0"/>
            <wp:positionH relativeFrom="column">
              <wp:posOffset>351155</wp:posOffset>
            </wp:positionH>
            <wp:positionV relativeFrom="paragraph">
              <wp:posOffset>68374</wp:posOffset>
            </wp:positionV>
            <wp:extent cx="1661984" cy="1151318"/>
            <wp:effectExtent l="19050" t="19050" r="14605" b="1079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D20E4CB.tmp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1984" cy="115131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       </w:t>
      </w:r>
      <w:proofErr w:type="gramStart"/>
      <w:r>
        <w:rPr>
          <w:rFonts w:ascii="Times New Roman" w:hAnsi="Times New Roman" w:cs="Times New Roman"/>
          <w:color w:val="000000" w:themeColor="text1"/>
          <w:sz w:val="20"/>
          <w:szCs w:val="20"/>
        </w:rPr>
        <w:t>passing</w:t>
      </w:r>
      <w:proofErr w:type="gramEnd"/>
      <w:r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 through ( –4, 15)</w:t>
      </w:r>
      <w:r w:rsidR="0030438F">
        <w:rPr>
          <w:rFonts w:ascii="Times New Roman" w:hAnsi="Times New Roman" w:cs="Times New Roman"/>
          <w:color w:val="000000" w:themeColor="text1"/>
          <w:sz w:val="20"/>
          <w:szCs w:val="20"/>
        </w:rPr>
        <w:t>.</w:t>
      </w: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59353D" w:rsidRDefault="0059353D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D71D10" w:rsidRDefault="00D71D10">
      <w:pPr>
        <w:rPr>
          <w:rFonts w:ascii="Times New Roman" w:hAnsi="Times New Roman" w:cs="Times New Roman"/>
        </w:rPr>
      </w:pPr>
    </w:p>
    <w:p w:rsidR="00B72FBA" w:rsidRPr="00CE57E2" w:rsidRDefault="00C1565C" w:rsidP="00C1565C">
      <w:pPr>
        <w:tabs>
          <w:tab w:val="left" w:pos="162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</w:p>
    <w:p w:rsidR="00B72FBA" w:rsidRDefault="0059353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57216" behindDoc="1" locked="0" layoutInCell="1" allowOverlap="1" wp14:anchorId="3BDC68E3" wp14:editId="11B0B37F">
                <wp:simplePos x="0" y="0"/>
                <wp:positionH relativeFrom="column">
                  <wp:posOffset>-81115</wp:posOffset>
                </wp:positionH>
                <wp:positionV relativeFrom="paragraph">
                  <wp:posOffset>-46887</wp:posOffset>
                </wp:positionV>
                <wp:extent cx="1369860" cy="324485"/>
                <wp:effectExtent l="0" t="0" r="20955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9860" cy="324485"/>
                          <a:chOff x="0" y="0"/>
                          <a:chExt cx="1360340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2680" y="0"/>
                            <a:ext cx="3676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15C3194F" id="Group 13" o:spid="_x0000_s1026" style="position:absolute;margin-left:-6.4pt;margin-top:-3.7pt;width:107.85pt;height:25.55pt;z-index:-251659264;mso-width-relative:margin" coordsize="13603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26;width:367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 w:rsidR="008E2026">
        <w:rPr>
          <w:rFonts w:ascii="Times New Roman" w:hAnsi="Times New Roman" w:cs="Times New Roman"/>
          <w:sz w:val="28"/>
          <w:szCs w:val="28"/>
        </w:rPr>
        <w:t xml:space="preserve">   </w:t>
      </w:r>
      <w:r w:rsidR="00850555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6-3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C1565C" w:rsidRDefault="00372E5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Use the given information to write an</w:t>
      </w:r>
      <w:r w:rsidR="00014A86">
        <w:rPr>
          <w:rFonts w:ascii="Times New Roman" w:hAnsi="Times New Roman" w:cs="Times New Roman"/>
        </w:rPr>
        <w:t xml:space="preserve"> equation of e</w:t>
      </w:r>
      <w:r>
        <w:rPr>
          <w:rFonts w:ascii="Times New Roman" w:hAnsi="Times New Roman" w:cs="Times New Roman"/>
        </w:rPr>
        <w:t>ach</w:t>
      </w:r>
      <w:r w:rsidR="00014A86">
        <w:rPr>
          <w:rFonts w:ascii="Times New Roman" w:hAnsi="Times New Roman" w:cs="Times New Roman"/>
        </w:rPr>
        <w:t xml:space="preserve"> circle </w:t>
      </w:r>
      <w:r>
        <w:rPr>
          <w:rFonts w:ascii="Times New Roman" w:hAnsi="Times New Roman" w:cs="Times New Roman"/>
        </w:rPr>
        <w:t>in standard form.</w:t>
      </w:r>
    </w:p>
    <w:p w:rsidR="00063004" w:rsidRDefault="00C1565C" w:rsidP="00C1565C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372E53">
        <w:rPr>
          <w:rFonts w:ascii="Times New Roman" w:hAnsi="Times New Roman" w:cs="Times New Roman"/>
        </w:rPr>
        <w:t xml:space="preserve">Center at (4, –8); </w:t>
      </w:r>
      <w:r w:rsidR="00372E53" w:rsidRPr="00372E53">
        <w:rPr>
          <w:rFonts w:ascii="Times New Roman" w:hAnsi="Times New Roman" w:cs="Times New Roman"/>
          <w:i/>
        </w:rPr>
        <w:t>r</w:t>
      </w:r>
      <w:r w:rsidR="00372E53">
        <w:rPr>
          <w:rFonts w:ascii="Times New Roman" w:hAnsi="Times New Roman" w:cs="Times New Roman"/>
        </w:rPr>
        <w:t xml:space="preserve"> = 6 </w:t>
      </w:r>
      <w:r w:rsidR="00372E53">
        <w:rPr>
          <w:rFonts w:ascii="Times New Roman" w:hAnsi="Times New Roman" w:cs="Times New Roman"/>
        </w:rPr>
        <w:tab/>
      </w:r>
      <w:r w:rsidR="00372E53">
        <w:rPr>
          <w:rFonts w:ascii="Times New Roman" w:hAnsi="Times New Roman" w:cs="Times New Roman"/>
        </w:rPr>
        <w:tab/>
      </w:r>
      <w:r w:rsidR="00372E53">
        <w:rPr>
          <w:rFonts w:ascii="Times New Roman" w:hAnsi="Times New Roman" w:cs="Times New Roman"/>
        </w:rPr>
        <w:tab/>
      </w:r>
      <w:r w:rsidR="00372E53">
        <w:rPr>
          <w:rFonts w:ascii="Times New Roman" w:hAnsi="Times New Roman" w:cs="Times New Roman"/>
        </w:rPr>
        <w:tab/>
        <w:t xml:space="preserve">2.    Center at (–5, 0); </w:t>
      </w:r>
      <w:r w:rsidR="00372E53" w:rsidRPr="00372E53">
        <w:rPr>
          <w:rFonts w:ascii="Times New Roman" w:hAnsi="Times New Roman" w:cs="Times New Roman"/>
          <w:i/>
        </w:rPr>
        <w:t>r</w:t>
      </w:r>
      <w:r w:rsidR="008B1CED">
        <w:rPr>
          <w:rFonts w:ascii="Times New Roman" w:hAnsi="Times New Roman" w:cs="Times New Roman"/>
        </w:rPr>
        <w:t xml:space="preserve"> = </w:t>
      </w:r>
      <w:r w:rsidR="008B1CED" w:rsidRPr="008B1CED">
        <w:rPr>
          <w:rFonts w:ascii="Times New Roman" w:hAnsi="Times New Roman" w:cs="Times New Roman"/>
          <w:position w:val="-8"/>
        </w:rPr>
        <w:object w:dxaOrig="440" w:dyaOrig="340">
          <v:shape id="_x0000_i1040" type="#_x0000_t75" style="width:21.9pt;height:17.05pt" o:ole="">
            <v:imagedata r:id="rId32" o:title=""/>
          </v:shape>
          <o:OLEObject Type="Embed" ProgID="Equation.DSMT4" ShapeID="_x0000_i1040" DrawAspect="Content" ObjectID="_1516449061" r:id="rId33"/>
        </w:object>
      </w:r>
    </w:p>
    <w:p w:rsidR="00372E53" w:rsidRDefault="00372E53" w:rsidP="00372E53">
      <w:pPr>
        <w:rPr>
          <w:rFonts w:ascii="Times New Roman" w:hAnsi="Times New Roman" w:cs="Times New Roman"/>
        </w:rPr>
      </w:pPr>
    </w:p>
    <w:p w:rsidR="00372E53" w:rsidRPr="00372E53" w:rsidRDefault="00372E53" w:rsidP="00372E53">
      <w:pPr>
        <w:rPr>
          <w:rFonts w:ascii="Times New Roman" w:hAnsi="Times New Roman" w:cs="Times New Roman"/>
        </w:rPr>
      </w:pPr>
    </w:p>
    <w:p w:rsidR="00372E53" w:rsidRDefault="00372E53" w:rsidP="008B1CED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enter at (2, 7); passing through (</w:t>
      </w:r>
      <w:r w:rsidR="00CE3038">
        <w:rPr>
          <w:rFonts w:ascii="Times New Roman" w:hAnsi="Times New Roman" w:cs="Times New Roman"/>
        </w:rPr>
        <w:t>5, 3)</w:t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  <w:t>4.    Center at (–10, 6); passing through (–7, 1)</w:t>
      </w: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Pr="00CE3038" w:rsidRDefault="00CE3038" w:rsidP="00CE3038">
      <w:pPr>
        <w:rPr>
          <w:rFonts w:ascii="Times New Roman" w:hAnsi="Times New Roman" w:cs="Times New Roman"/>
        </w:rPr>
      </w:pPr>
    </w:p>
    <w:p w:rsidR="00CE3038" w:rsidRDefault="00B55AE2" w:rsidP="008B1CED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30944" behindDoc="0" locked="0" layoutInCell="1" allowOverlap="1" wp14:anchorId="3B678055" wp14:editId="0CB31FA3">
            <wp:simplePos x="0" y="0"/>
            <wp:positionH relativeFrom="column">
              <wp:posOffset>524707</wp:posOffset>
            </wp:positionH>
            <wp:positionV relativeFrom="paragraph">
              <wp:posOffset>54953</wp:posOffset>
            </wp:positionV>
            <wp:extent cx="1463040" cy="941832"/>
            <wp:effectExtent l="19050" t="19050" r="22860" b="1079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9182D86.tmp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94183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E3038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31968" behindDoc="0" locked="0" layoutInCell="1" allowOverlap="1" wp14:anchorId="6FC7A299" wp14:editId="58B5C8AF">
            <wp:simplePos x="0" y="0"/>
            <wp:positionH relativeFrom="column">
              <wp:posOffset>3583219</wp:posOffset>
            </wp:positionH>
            <wp:positionV relativeFrom="paragraph">
              <wp:posOffset>58952</wp:posOffset>
            </wp:positionV>
            <wp:extent cx="1453515" cy="950595"/>
            <wp:effectExtent l="19050" t="19050" r="13335" b="2095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9189C2.tmp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3515" cy="9505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3038">
        <w:rPr>
          <w:rFonts w:ascii="Times New Roman" w:hAnsi="Times New Roman" w:cs="Times New Roman"/>
        </w:rPr>
        <w:t xml:space="preserve"> </w:t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</w:r>
      <w:r w:rsidR="00CE3038">
        <w:rPr>
          <w:rFonts w:ascii="Times New Roman" w:hAnsi="Times New Roman" w:cs="Times New Roman"/>
        </w:rPr>
        <w:tab/>
        <w:t xml:space="preserve">6.    </w:t>
      </w: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Default="00CE3038" w:rsidP="00CE3038">
      <w:pPr>
        <w:rPr>
          <w:rFonts w:ascii="Times New Roman" w:hAnsi="Times New Roman" w:cs="Times New Roman"/>
        </w:rPr>
      </w:pPr>
    </w:p>
    <w:p w:rsidR="00CE3038" w:rsidRDefault="00CE3038" w:rsidP="00CE3038">
      <w:pPr>
        <w:rPr>
          <w:rFonts w:ascii="Times New Roman" w:hAnsi="Times New Roman" w:cs="Times New Roman"/>
        </w:rPr>
      </w:pPr>
    </w:p>
    <w:p w:rsidR="008B1CED" w:rsidRDefault="008B1CED" w:rsidP="00CE3038">
      <w:pPr>
        <w:rPr>
          <w:rFonts w:ascii="Times New Roman" w:hAnsi="Times New Roman" w:cs="Times New Roman"/>
        </w:rPr>
      </w:pPr>
    </w:p>
    <w:p w:rsidR="008B1CED" w:rsidRPr="00CE3038" w:rsidRDefault="00B55AE2" w:rsidP="00CE30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Use each circle's equation to identify its center and </w:t>
      </w:r>
      <w:r w:rsidR="008B1CED">
        <w:rPr>
          <w:rFonts w:ascii="Times New Roman" w:hAnsi="Times New Roman" w:cs="Times New Roman"/>
        </w:rPr>
        <w:t xml:space="preserve">radius </w:t>
      </w:r>
      <w:r>
        <w:rPr>
          <w:rFonts w:ascii="Times New Roman" w:hAnsi="Times New Roman" w:cs="Times New Roman"/>
        </w:rPr>
        <w:t>length</w:t>
      </w:r>
      <w:r w:rsidR="008B1CED">
        <w:rPr>
          <w:rFonts w:ascii="Times New Roman" w:hAnsi="Times New Roman" w:cs="Times New Roman"/>
        </w:rPr>
        <w:t>.</w:t>
      </w:r>
    </w:p>
    <w:p w:rsidR="00CE3038" w:rsidRPr="008B1CED" w:rsidRDefault="00907254" w:rsidP="008B1CED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2160" w:dyaOrig="400">
          <v:shape id="_x0000_i1041" type="#_x0000_t75" style="width:107.05pt;height:19.95pt" o:ole="">
            <v:imagedata r:id="rId36" o:title=""/>
          </v:shape>
          <o:OLEObject Type="Embed" ProgID="Equation.DSMT4" ShapeID="_x0000_i1041" DrawAspect="Content" ObjectID="_1516449062" r:id="rId37"/>
        </w:object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 xml:space="preserve">8.    </w:t>
      </w:r>
      <w:r w:rsidR="006B2856"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2060" w:dyaOrig="400">
          <v:shape id="_x0000_i1042" type="#_x0000_t75" style="width:102.15pt;height:19.95pt" o:ole="">
            <v:imagedata r:id="rId38" o:title=""/>
          </v:shape>
          <o:OLEObject Type="Embed" ProgID="Equation.DSMT4" ShapeID="_x0000_i1042" DrawAspect="Content" ObjectID="_1516449063" r:id="rId39"/>
        </w:object>
      </w:r>
    </w:p>
    <w:p w:rsidR="008B1CED" w:rsidRDefault="008B1CED" w:rsidP="008B1CED">
      <w:pPr>
        <w:rPr>
          <w:rFonts w:ascii="Times New Roman" w:hAnsi="Times New Roman" w:cs="Times New Roman"/>
        </w:rPr>
      </w:pPr>
    </w:p>
    <w:p w:rsidR="008B1CED" w:rsidRPr="008B1CED" w:rsidRDefault="008B1CED" w:rsidP="008B1CED">
      <w:pPr>
        <w:rPr>
          <w:rFonts w:ascii="Times New Roman" w:hAnsi="Times New Roman" w:cs="Times New Roman"/>
        </w:rPr>
      </w:pPr>
    </w:p>
    <w:p w:rsidR="008B1CED" w:rsidRPr="008B1CED" w:rsidRDefault="006B2856" w:rsidP="008B1CED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 w:rsidRPr="009A56D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2500" w:dyaOrig="340">
          <v:shape id="_x0000_i1043" type="#_x0000_t75" style="width:124.05pt;height:17.05pt" o:ole="">
            <v:imagedata r:id="rId40" o:title=""/>
          </v:shape>
          <o:OLEObject Type="Embed" ProgID="Equation.DSMT4" ShapeID="_x0000_i1043" DrawAspect="Content" ObjectID="_1516449064" r:id="rId41"/>
        </w:object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10.   </w:t>
      </w:r>
      <w:r w:rsidR="00907254" w:rsidRPr="009A56D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1980" w:dyaOrig="340">
          <v:shape id="_x0000_i1044" type="#_x0000_t75" style="width:98.25pt;height:17.05pt" o:ole="">
            <v:imagedata r:id="rId42" o:title=""/>
          </v:shape>
          <o:OLEObject Type="Embed" ProgID="Equation.DSMT4" ShapeID="_x0000_i1044" DrawAspect="Content" ObjectID="_1516449065" r:id="rId43"/>
        </w:object>
      </w:r>
    </w:p>
    <w:p w:rsidR="008B1CED" w:rsidRDefault="008B1CED" w:rsidP="008B1CED">
      <w:pPr>
        <w:rPr>
          <w:rFonts w:ascii="Times New Roman" w:hAnsi="Times New Roman" w:cs="Times New Roman"/>
        </w:rPr>
      </w:pPr>
    </w:p>
    <w:p w:rsidR="008B1CED" w:rsidRDefault="008B1CED" w:rsidP="008B1CED">
      <w:pPr>
        <w:rPr>
          <w:rFonts w:ascii="Times New Roman" w:hAnsi="Times New Roman" w:cs="Times New Roman"/>
        </w:rPr>
      </w:pPr>
    </w:p>
    <w:p w:rsidR="008B1CED" w:rsidRDefault="008B1CED" w:rsidP="008B1CED">
      <w:pPr>
        <w:rPr>
          <w:rFonts w:ascii="Times New Roman" w:hAnsi="Times New Roman" w:cs="Times New Roman"/>
        </w:rPr>
      </w:pPr>
    </w:p>
    <w:p w:rsidR="008B1CED" w:rsidRDefault="008B1CED" w:rsidP="008B1CED">
      <w:pPr>
        <w:rPr>
          <w:rFonts w:ascii="Times New Roman" w:hAnsi="Times New Roman" w:cs="Times New Roman"/>
        </w:rPr>
      </w:pPr>
    </w:p>
    <w:p w:rsidR="008B1CED" w:rsidRPr="008B1CED" w:rsidRDefault="008B1CED" w:rsidP="008B1CED">
      <w:pPr>
        <w:rPr>
          <w:rFonts w:ascii="Times New Roman" w:hAnsi="Times New Roman" w:cs="Times New Roman"/>
        </w:rPr>
      </w:pPr>
    </w:p>
    <w:p w:rsidR="008B1CED" w:rsidRPr="00B55AE2" w:rsidRDefault="00907254" w:rsidP="008B1CED">
      <w:pPr>
        <w:pStyle w:val="ListParagraph"/>
        <w:numPr>
          <w:ilvl w:val="0"/>
          <w:numId w:val="10"/>
        </w:numPr>
        <w:rPr>
          <w:rFonts w:ascii="Times New Roman" w:hAnsi="Times New Roman" w:cs="Times New Roman"/>
        </w:rPr>
      </w:pPr>
      <w:r w:rsidRPr="00907254">
        <w:rPr>
          <w:rFonts w:ascii="Times New Roman" w:hAnsi="Times New Roman" w:cs="Times New Roman"/>
          <w:color w:val="000000" w:themeColor="text1"/>
          <w:position w:val="-22"/>
          <w:sz w:val="20"/>
          <w:szCs w:val="20"/>
        </w:rPr>
        <w:object w:dxaOrig="2240" w:dyaOrig="580">
          <v:shape id="_x0000_i1045" type="#_x0000_t75" style="width:110.9pt;height:29.2pt" o:ole="">
            <v:imagedata r:id="rId44" o:title=""/>
          </v:shape>
          <o:OLEObject Type="Embed" ProgID="Equation.DSMT4" ShapeID="_x0000_i1045" DrawAspect="Content" ObjectID="_1516449066" r:id="rId45"/>
        </w:object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 w:rsidR="008B1CED"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12.   </w:t>
      </w:r>
      <w:r w:rsidR="00B55AE2" w:rsidRPr="009A56DC">
        <w:rPr>
          <w:rFonts w:ascii="Times New Roman" w:hAnsi="Times New Roman" w:cs="Times New Roman"/>
          <w:color w:val="000000" w:themeColor="text1"/>
          <w:position w:val="-10"/>
          <w:sz w:val="20"/>
          <w:szCs w:val="20"/>
        </w:rPr>
        <w:object w:dxaOrig="1680" w:dyaOrig="340">
          <v:shape id="_x0000_i1046" type="#_x0000_t75" style="width:83.2pt;height:17.05pt" o:ole="">
            <v:imagedata r:id="rId46" o:title=""/>
          </v:shape>
          <o:OLEObject Type="Embed" ProgID="Equation.DSMT4" ShapeID="_x0000_i1046" DrawAspect="Content" ObjectID="_1516449067" r:id="rId47"/>
        </w:object>
      </w:r>
    </w:p>
    <w:p w:rsidR="00B55AE2" w:rsidRDefault="00B55AE2" w:rsidP="00B55AE2">
      <w:pPr>
        <w:rPr>
          <w:rFonts w:ascii="Times New Roman" w:hAnsi="Times New Roman" w:cs="Times New Roman"/>
        </w:rPr>
      </w:pPr>
    </w:p>
    <w:p w:rsidR="00B55AE2" w:rsidRDefault="00B55AE2" w:rsidP="00B55AE2">
      <w:pPr>
        <w:rPr>
          <w:rFonts w:ascii="Times New Roman" w:hAnsi="Times New Roman" w:cs="Times New Roman"/>
        </w:rPr>
      </w:pPr>
    </w:p>
    <w:p w:rsidR="00B55AE2" w:rsidRDefault="00B55AE2" w:rsidP="00B55AE2">
      <w:pPr>
        <w:rPr>
          <w:rFonts w:ascii="Times New Roman" w:hAnsi="Times New Roman" w:cs="Times New Roman"/>
        </w:rPr>
      </w:pPr>
    </w:p>
    <w:p w:rsidR="00B55AE2" w:rsidRDefault="00B55AE2" w:rsidP="00B55AE2">
      <w:pPr>
        <w:rPr>
          <w:rFonts w:ascii="Times New Roman" w:hAnsi="Times New Roman" w:cs="Times New Roman"/>
        </w:rPr>
      </w:pPr>
    </w:p>
    <w:p w:rsidR="00B55AE2" w:rsidRDefault="00B55AE2" w:rsidP="00B55AE2">
      <w:pPr>
        <w:rPr>
          <w:rFonts w:ascii="Times New Roman" w:hAnsi="Times New Roman" w:cs="Times New Roman"/>
        </w:rPr>
      </w:pPr>
    </w:p>
    <w:p w:rsidR="00264838" w:rsidRPr="00B55AE2" w:rsidRDefault="00264838" w:rsidP="00B55A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Graph the circles from problems </w:t>
      </w:r>
      <w:r w:rsidR="0068259A">
        <w:rPr>
          <w:rFonts w:ascii="Times New Roman" w:hAnsi="Times New Roman" w:cs="Times New Roman"/>
        </w:rPr>
        <w:t xml:space="preserve">3, </w:t>
      </w:r>
      <w:r w:rsidR="006B2856">
        <w:rPr>
          <w:rFonts w:ascii="Times New Roman" w:hAnsi="Times New Roman" w:cs="Times New Roman"/>
        </w:rPr>
        <w:t>8, and 9.</w:t>
      </w:r>
    </w:p>
    <w:p w:rsidR="009371BC" w:rsidRDefault="00FD4912" w:rsidP="0026242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419E8201" wp14:editId="78EE40CB">
                <wp:simplePos x="0" y="0"/>
                <wp:positionH relativeFrom="column">
                  <wp:posOffset>4380470</wp:posOffset>
                </wp:positionH>
                <wp:positionV relativeFrom="paragraph">
                  <wp:posOffset>11053</wp:posOffset>
                </wp:positionV>
                <wp:extent cx="115315" cy="111211"/>
                <wp:effectExtent l="19050" t="38100" r="37465" b="41275"/>
                <wp:wrapNone/>
                <wp:docPr id="435" name="5-Point Star 4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3E42C2" id="5-Point Star 435" o:spid="_x0000_s1026" style="position:absolute;margin-left:344.9pt;margin-top:.85pt;width:9.1pt;height:8.7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732992" behindDoc="0" locked="0" layoutInCell="1" allowOverlap="1" wp14:anchorId="4A4C4C11" wp14:editId="6C0EFC18">
            <wp:simplePos x="0" y="0"/>
            <wp:positionH relativeFrom="column">
              <wp:posOffset>525162</wp:posOffset>
            </wp:positionH>
            <wp:positionV relativeFrom="paragraph">
              <wp:posOffset>45634</wp:posOffset>
            </wp:positionV>
            <wp:extent cx="3503142" cy="2335427"/>
            <wp:effectExtent l="19050" t="19050" r="21590" b="27305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5F8BF27.tmp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6939" cy="2351292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4. </w:t>
      </w:r>
      <w:r w:rsidR="009371BC">
        <w:rPr>
          <w:rFonts w:ascii="Times New Roman" w:hAnsi="Times New Roman" w:cs="Times New Roman"/>
        </w:rPr>
        <w:t>Find the coordinates of both</w:t>
      </w:r>
    </w:p>
    <w:p w:rsidR="00B55AE2" w:rsidRDefault="009371BC" w:rsidP="009371BC">
      <w:pPr>
        <w:pStyle w:val="ListParagraph"/>
        <w:ind w:left="6480"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</w:t>
      </w:r>
      <w:proofErr w:type="gramStart"/>
      <w:r>
        <w:rPr>
          <w:rFonts w:ascii="Times New Roman" w:hAnsi="Times New Roman" w:cs="Times New Roman"/>
        </w:rPr>
        <w:t>intersections</w:t>
      </w:r>
      <w:proofErr w:type="gramEnd"/>
      <w:r>
        <w:rPr>
          <w:rFonts w:ascii="Times New Roman" w:hAnsi="Times New Roman" w:cs="Times New Roman"/>
        </w:rPr>
        <w:t xml:space="preserve"> of these circles:</w:t>
      </w:r>
    </w:p>
    <w:p w:rsidR="00B45EA4" w:rsidRDefault="009371BC" w:rsidP="00B45EA4">
      <w:pPr>
        <w:rPr>
          <w:rFonts w:ascii="Times New Roman" w:hAnsi="Times New Roman" w:cs="Times New Roman"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</w:t>
      </w:r>
      <w:r w:rsidR="00BB61F1"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1600" w:dyaOrig="400">
          <v:shape id="_x0000_i1047" type="#_x0000_t75" style="width:79.3pt;height:19.95pt" o:ole="">
            <v:imagedata r:id="rId49" o:title=""/>
          </v:shape>
          <o:OLEObject Type="Embed" ProgID="Equation.DSMT4" ShapeID="_x0000_i1047" DrawAspect="Content" ObjectID="_1516449068" r:id="rId50"/>
        </w:object>
      </w:r>
    </w:p>
    <w:p w:rsidR="009371BC" w:rsidRDefault="009371BC" w:rsidP="00B45EA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</w:r>
      <w:r>
        <w:rPr>
          <w:rFonts w:ascii="Times New Roman" w:hAnsi="Times New Roman" w:cs="Times New Roman"/>
          <w:color w:val="000000" w:themeColor="text1"/>
          <w:sz w:val="20"/>
          <w:szCs w:val="20"/>
        </w:rPr>
        <w:tab/>
        <w:t xml:space="preserve">       </w:t>
      </w:r>
      <w:r w:rsidR="00BB61F1" w:rsidRPr="00D33100">
        <w:rPr>
          <w:rFonts w:ascii="Times New Roman" w:hAnsi="Times New Roman" w:cs="Times New Roman"/>
          <w:color w:val="000000" w:themeColor="text1"/>
          <w:position w:val="-12"/>
          <w:sz w:val="20"/>
          <w:szCs w:val="20"/>
        </w:rPr>
        <w:object w:dxaOrig="2060" w:dyaOrig="400">
          <v:shape id="_x0000_i1048" type="#_x0000_t75" style="width:102.15pt;height:19.95pt" o:ole="">
            <v:imagedata r:id="rId51" o:title=""/>
          </v:shape>
          <o:OLEObject Type="Embed" ProgID="Equation.DSMT4" ShapeID="_x0000_i1048" DrawAspect="Content" ObjectID="_1516449069" r:id="rId52"/>
        </w:object>
      </w: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89191B"/>
    <w:multiLevelType w:val="hybridMultilevel"/>
    <w:tmpl w:val="C16AB182"/>
    <w:lvl w:ilvl="0" w:tplc="7F184106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F403B7"/>
    <w:multiLevelType w:val="hybridMultilevel"/>
    <w:tmpl w:val="593EFD74"/>
    <w:lvl w:ilvl="0" w:tplc="3864CBE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832FDB"/>
    <w:multiLevelType w:val="hybridMultilevel"/>
    <w:tmpl w:val="4AB695CE"/>
    <w:lvl w:ilvl="0" w:tplc="DBF26A24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7A0B3F"/>
    <w:multiLevelType w:val="hybridMultilevel"/>
    <w:tmpl w:val="32706C66"/>
    <w:lvl w:ilvl="0" w:tplc="04090019">
      <w:start w:val="1"/>
      <w:numFmt w:val="lowerLetter"/>
      <w:lvlText w:val="%1."/>
      <w:lvlJc w:val="left"/>
      <w:pPr>
        <w:ind w:left="540" w:hanging="360"/>
      </w:p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4D655374"/>
    <w:multiLevelType w:val="hybridMultilevel"/>
    <w:tmpl w:val="7B4E0518"/>
    <w:lvl w:ilvl="0" w:tplc="C3ECA842">
      <w:start w:val="1"/>
      <w:numFmt w:val="lowerLetter"/>
      <w:lvlText w:val="%1"/>
      <w:lvlJc w:val="left"/>
      <w:pPr>
        <w:ind w:left="540" w:hanging="360"/>
      </w:pPr>
      <w:rPr>
        <w:rFonts w:hint="default"/>
        <w:b w:val="0"/>
        <w:i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7" w15:restartNumberingAfterBreak="0">
    <w:nsid w:val="626E5E9D"/>
    <w:multiLevelType w:val="hybridMultilevel"/>
    <w:tmpl w:val="CFE64CD2"/>
    <w:lvl w:ilvl="0" w:tplc="625497D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C50878"/>
    <w:multiLevelType w:val="hybridMultilevel"/>
    <w:tmpl w:val="21AACAA8"/>
    <w:lvl w:ilvl="0" w:tplc="AAAC31FC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974325F"/>
    <w:multiLevelType w:val="hybridMultilevel"/>
    <w:tmpl w:val="6D083C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FD908A1"/>
    <w:multiLevelType w:val="hybridMultilevel"/>
    <w:tmpl w:val="90DA8264"/>
    <w:lvl w:ilvl="0" w:tplc="A7A84F48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6"/>
  </w:num>
  <w:num w:numId="5">
    <w:abstractNumId w:val="9"/>
  </w:num>
  <w:num w:numId="6">
    <w:abstractNumId w:val="8"/>
  </w:num>
  <w:num w:numId="7">
    <w:abstractNumId w:val="7"/>
  </w:num>
  <w:num w:numId="8">
    <w:abstractNumId w:val="1"/>
  </w:num>
  <w:num w:numId="9">
    <w:abstractNumId w:val="10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hideGrammaticalErrors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01B55"/>
    <w:rsid w:val="00014A86"/>
    <w:rsid w:val="00063004"/>
    <w:rsid w:val="00066A82"/>
    <w:rsid w:val="00073601"/>
    <w:rsid w:val="00120D07"/>
    <w:rsid w:val="00180CF5"/>
    <w:rsid w:val="0018394A"/>
    <w:rsid w:val="00184E69"/>
    <w:rsid w:val="001D6167"/>
    <w:rsid w:val="00200FB7"/>
    <w:rsid w:val="002607A2"/>
    <w:rsid w:val="00262425"/>
    <w:rsid w:val="00264838"/>
    <w:rsid w:val="00283F08"/>
    <w:rsid w:val="002B4D69"/>
    <w:rsid w:val="002E558D"/>
    <w:rsid w:val="002F310D"/>
    <w:rsid w:val="0030438F"/>
    <w:rsid w:val="00346E90"/>
    <w:rsid w:val="003541FE"/>
    <w:rsid w:val="00372E53"/>
    <w:rsid w:val="003E67B9"/>
    <w:rsid w:val="00401E2E"/>
    <w:rsid w:val="004425CA"/>
    <w:rsid w:val="00461A0E"/>
    <w:rsid w:val="004804AD"/>
    <w:rsid w:val="00481DC3"/>
    <w:rsid w:val="00485CFF"/>
    <w:rsid w:val="005159F3"/>
    <w:rsid w:val="00544D33"/>
    <w:rsid w:val="00565C54"/>
    <w:rsid w:val="00571FE9"/>
    <w:rsid w:val="0059353D"/>
    <w:rsid w:val="0060313C"/>
    <w:rsid w:val="00622BB3"/>
    <w:rsid w:val="00640ECE"/>
    <w:rsid w:val="0068259A"/>
    <w:rsid w:val="006B2856"/>
    <w:rsid w:val="006B3D58"/>
    <w:rsid w:val="006E3502"/>
    <w:rsid w:val="007F3C41"/>
    <w:rsid w:val="00833640"/>
    <w:rsid w:val="00850555"/>
    <w:rsid w:val="00890B71"/>
    <w:rsid w:val="008B1CED"/>
    <w:rsid w:val="008C1471"/>
    <w:rsid w:val="008D63DE"/>
    <w:rsid w:val="008E2026"/>
    <w:rsid w:val="008E44A6"/>
    <w:rsid w:val="009009F9"/>
    <w:rsid w:val="00907254"/>
    <w:rsid w:val="00911387"/>
    <w:rsid w:val="0093301B"/>
    <w:rsid w:val="009371BC"/>
    <w:rsid w:val="00983B2A"/>
    <w:rsid w:val="009861BB"/>
    <w:rsid w:val="009A56DC"/>
    <w:rsid w:val="009B7622"/>
    <w:rsid w:val="009C064B"/>
    <w:rsid w:val="009C5AC9"/>
    <w:rsid w:val="00A06395"/>
    <w:rsid w:val="00A31234"/>
    <w:rsid w:val="00A714DE"/>
    <w:rsid w:val="00A8102A"/>
    <w:rsid w:val="00AA40B4"/>
    <w:rsid w:val="00AA5F9C"/>
    <w:rsid w:val="00AA7FB8"/>
    <w:rsid w:val="00AE2773"/>
    <w:rsid w:val="00B06AE2"/>
    <w:rsid w:val="00B16A15"/>
    <w:rsid w:val="00B304AB"/>
    <w:rsid w:val="00B45EA4"/>
    <w:rsid w:val="00B55AE2"/>
    <w:rsid w:val="00B72FBA"/>
    <w:rsid w:val="00BB61F1"/>
    <w:rsid w:val="00BD1727"/>
    <w:rsid w:val="00C1565C"/>
    <w:rsid w:val="00C33202"/>
    <w:rsid w:val="00C349D3"/>
    <w:rsid w:val="00C362FB"/>
    <w:rsid w:val="00C4700B"/>
    <w:rsid w:val="00CE3038"/>
    <w:rsid w:val="00CE57E2"/>
    <w:rsid w:val="00D06F1D"/>
    <w:rsid w:val="00D16339"/>
    <w:rsid w:val="00D33100"/>
    <w:rsid w:val="00D413E8"/>
    <w:rsid w:val="00D420C6"/>
    <w:rsid w:val="00D71D10"/>
    <w:rsid w:val="00E23633"/>
    <w:rsid w:val="00E60C04"/>
    <w:rsid w:val="00E6377E"/>
    <w:rsid w:val="00EC7D06"/>
    <w:rsid w:val="00F21321"/>
    <w:rsid w:val="00FD49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123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123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image" Target="media/image8.tmp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tmp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3.bin"/><Relationship Id="rId7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image" Target="media/image11.tmp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tmp"/><Relationship Id="rId43" Type="http://schemas.openxmlformats.org/officeDocument/2006/relationships/oleObject" Target="embeddings/oleObject20.bin"/><Relationship Id="rId48" Type="http://schemas.openxmlformats.org/officeDocument/2006/relationships/image" Target="media/image21.tmp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5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5.wmf"/><Relationship Id="rId49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82</TotalTime>
  <Pages>2</Pages>
  <Words>231</Words>
  <Characters>1318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5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16</cp:revision>
  <cp:lastPrinted>2016-02-08T18:56:00Z</cp:lastPrinted>
  <dcterms:created xsi:type="dcterms:W3CDTF">2016-02-04T19:05:00Z</dcterms:created>
  <dcterms:modified xsi:type="dcterms:W3CDTF">2016-02-08T22:00:00Z</dcterms:modified>
</cp:coreProperties>
</file>